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1FB3" w:rsidRDefault="00511FB3" w:rsidP="000A3E88">
      <w:pPr>
        <w:rPr>
          <w:rFonts w:ascii="Times New Roman" w:hAnsi="Times New Roman" w:cs="Times New Roman"/>
          <w:b/>
          <w:sz w:val="24"/>
          <w:szCs w:val="24"/>
        </w:rPr>
      </w:pPr>
      <w:r w:rsidRPr="00511FB3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4CAD7B4" wp14:editId="64C1DBCC">
            <wp:extent cx="9610725" cy="6548839"/>
            <wp:effectExtent l="0" t="0" r="0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11111" cy="6549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1FB3" w:rsidRDefault="00511FB3" w:rsidP="000A3E88">
      <w:pPr>
        <w:rPr>
          <w:rFonts w:ascii="Times New Roman" w:hAnsi="Times New Roman" w:cs="Times New Roman"/>
          <w:b/>
          <w:sz w:val="24"/>
          <w:szCs w:val="24"/>
        </w:rPr>
      </w:pPr>
    </w:p>
    <w:p w:rsidR="00AA097E" w:rsidRPr="00917356" w:rsidRDefault="0090152F" w:rsidP="00AA097E">
      <w:pPr>
        <w:ind w:left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1.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>Планируемые результаты освоени</w:t>
      </w:r>
      <w:r w:rsidR="00EB294B" w:rsidRPr="00917356">
        <w:rPr>
          <w:rFonts w:ascii="Times New Roman" w:hAnsi="Times New Roman" w:cs="Times New Roman"/>
          <w:b/>
          <w:sz w:val="24"/>
          <w:szCs w:val="24"/>
        </w:rPr>
        <w:t>я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 xml:space="preserve"> учебного предмета</w:t>
      </w:r>
    </w:p>
    <w:p w:rsidR="00EB294B" w:rsidRPr="00917356" w:rsidRDefault="00EB294B" w:rsidP="00EB294B">
      <w:pPr>
        <w:pStyle w:val="a8"/>
        <w:ind w:firstLine="567"/>
        <w:rPr>
          <w:rFonts w:ascii="Times New Roman" w:hAnsi="Times New Roman"/>
          <w:sz w:val="24"/>
          <w:szCs w:val="24"/>
        </w:rPr>
      </w:pPr>
      <w:bookmarkStart w:id="0" w:name="_Toc284662721"/>
      <w:bookmarkStart w:id="1" w:name="_Toc284663347"/>
      <w:r w:rsidRPr="00917356">
        <w:rPr>
          <w:rFonts w:ascii="Times New Roman" w:hAnsi="Times New Roman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C960C6" w:rsidRPr="00917356" w:rsidRDefault="00EB294B" w:rsidP="00C269AA">
      <w:pPr>
        <w:pStyle w:val="a8"/>
        <w:ind w:firstLine="426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 </w:t>
      </w:r>
      <w:r w:rsidR="00C960C6" w:rsidRPr="00917356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917356">
        <w:rPr>
          <w:rStyle w:val="af5"/>
          <w:rFonts w:ascii="Times New Roman" w:hAnsi="Times New Roman"/>
          <w:sz w:val="24"/>
          <w:szCs w:val="24"/>
        </w:rPr>
        <w:footnoteReference w:id="1"/>
      </w:r>
      <w:r w:rsidRPr="00917356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зада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множества перечислением их элементов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перир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на базовом уровне понятиями: определение, аксиома, теорема, доказательство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 xml:space="preserve">приводить примеры и </w:t>
      </w:r>
      <w:proofErr w:type="spellStart"/>
      <w:r w:rsidRPr="00917356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917356">
        <w:rPr>
          <w:rFonts w:ascii="Times New Roman" w:hAnsi="Times New Roman"/>
          <w:sz w:val="24"/>
          <w:szCs w:val="24"/>
        </w:rPr>
        <w:t xml:space="preserve"> для подтверждения своих высказываний.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</w:t>
      </w:r>
      <w:r w:rsidRPr="00917356">
        <w:rPr>
          <w:rFonts w:ascii="Times New Roman" w:hAnsi="Times New Roman"/>
          <w:sz w:val="24"/>
          <w:szCs w:val="24"/>
        </w:rPr>
        <w:t>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спольз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графическое представление множеств для описания реальных процессов и явлений, при решении задач других учебных предметов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Числа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спольз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ризнаки делимости на 2, 5, 3, 9, 10 при выполнении вычислений и решении несложных задач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выполн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округление рациональных чисел в соответствии с правилами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оценивать значение квадратного корня из положительного целого числа; распознавать рациональные и иррациональные числа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сравнивать числа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цени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результаты вычислений при решении практических задач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выполн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сравнение чисел в реальны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состав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числовые выражения при решении практических задач и задач из других учебных предметов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выполн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несложные преобразования целых выражений: раскрывать скобки, приводить подобные слагаемые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спольз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выполн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несложные преобразования дробно-линейных выражений и выражений с квадратными корнями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поним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смысл записи числа в стандартном виде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перир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на базовом уровне понятием «стандартная запись числа»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провер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справедливость числовых равенств и неравенст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lastRenderedPageBreak/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линейные неравенства и несложные неравенства, сводящиеся к линейным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системы несложных линейных уравнений, неравенст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проверять</w:t>
      </w:r>
      <w:proofErr w:type="gramEnd"/>
      <w:r w:rsidRPr="00917356">
        <w:rPr>
          <w:rFonts w:ascii="Times New Roman" w:hAnsi="Times New Roman"/>
          <w:sz w:val="24"/>
          <w:szCs w:val="24"/>
        </w:rPr>
        <w:t>, является ли данное число решением уравнения (неравенства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квадратные уравнения по формуле корней квадратного уравнен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зображ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решения неравенств и их систем на числовой прямой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состав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и решать линейные уравнения при решении задач, возникающих в других учебных предметах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Функци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находи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значение аргумента по заданному значению функции в несложны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преде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оложение точки по ее координатам, координаты точки по ее положению на координатной плоскост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по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графику находить область определения, множество значений, нули функции, промежутки </w:t>
      </w:r>
      <w:proofErr w:type="spellStart"/>
      <w:r w:rsidRPr="00917356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917356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строи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график линейной функци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проверять</w:t>
      </w:r>
      <w:proofErr w:type="gramEnd"/>
      <w:r w:rsidRPr="00917356">
        <w:rPr>
          <w:rFonts w:ascii="Times New Roman" w:hAnsi="Times New Roman"/>
          <w:sz w:val="24"/>
          <w:szCs w:val="24"/>
        </w:rPr>
        <w:t>, является ли данный график графиком заданной функции (линейной, квадратичной, обратной пропорциональности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преде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риближенные значения координат точки пересечения графиков функц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перир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на базовом уровне понятиями: последовательность, арифметическая прогрессия, геометрическая прогресс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задачи на прогрессии, в которых ответ может быть получен непосредственным подсчетом без применения формул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спольз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спольз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свойства линейной функции и ее график при решении задач из других учебных предметов.</w:t>
      </w:r>
    </w:p>
    <w:p w:rsidR="00C960C6" w:rsidRPr="00917356" w:rsidRDefault="00C960C6" w:rsidP="00C269AA">
      <w:pPr>
        <w:pStyle w:val="a8"/>
        <w:ind w:firstLine="709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ростейшие комбинаторные задачи методом прямого и организованного перебор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представ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данные в виде таблиц, диаграмм, графико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чит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информацию, представленную в виде таблицы, диаграммы, график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преде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Style w:val="dash041e0431044b0447043d044b0439char1"/>
        </w:rPr>
        <w:t>основные статистические характеристики числовых наборо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цени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вероятность события в простейших случа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ме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редставление о роли закона больших чисел в массовых явлениях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цени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количество возможных вариантов методом перебор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ме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редставление о роли практически достоверных и маловероятных событ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сравни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917356">
        <w:rPr>
          <w:rFonts w:ascii="Times New Roman" w:hAnsi="Times New Roman"/>
          <w:sz w:val="24"/>
          <w:szCs w:val="24"/>
        </w:rPr>
        <w:t xml:space="preserve">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оцени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вероятность реальных событий и явлений в несложных ситуациях.</w:t>
      </w:r>
    </w:p>
    <w:p w:rsidR="00C960C6" w:rsidRPr="00917356" w:rsidRDefault="00C960C6" w:rsidP="00C269AA">
      <w:pPr>
        <w:pStyle w:val="a8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строи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lastRenderedPageBreak/>
        <w:t>осуществ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способ поиска решения задачи, в котором рассуждение строится от условия к требованию или от требования к условию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состав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лан решения задачи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выделя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этапы решения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интерпретиров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вычислительные результаты в задаче, исследовать полученное решение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зн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различие скоростей объекта в стоячей воде, против течения и по течению рек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задачи на нахождение части числа и числа по его част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находи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процент от числа, число по проценту от него, находить процентное снижение или процентное повышение величины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реш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несложные логические задачи методом рассуждений.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</w:t>
      </w:r>
      <w:r w:rsidRPr="00917356">
        <w:rPr>
          <w:rFonts w:ascii="Times New Roman" w:hAnsi="Times New Roman"/>
          <w:sz w:val="24"/>
          <w:szCs w:val="24"/>
        </w:rPr>
        <w:t>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proofErr w:type="gramStart"/>
      <w:r w:rsidRPr="00917356">
        <w:rPr>
          <w:rFonts w:ascii="Times New Roman" w:hAnsi="Times New Roman"/>
          <w:sz w:val="24"/>
          <w:szCs w:val="24"/>
        </w:rPr>
        <w:t>выдвигать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гипотезы о возможных предельных значениях искомых в задаче величин (делать прикидку).</w:t>
      </w:r>
    </w:p>
    <w:p w:rsidR="00AA097E" w:rsidRPr="00917356" w:rsidRDefault="00AA097E" w:rsidP="00EB294B">
      <w:pPr>
        <w:pStyle w:val="a8"/>
        <w:rPr>
          <w:rFonts w:ascii="Times New Roman" w:hAnsi="Times New Roman"/>
          <w:color w:val="FF0000"/>
          <w:sz w:val="24"/>
          <w:szCs w:val="24"/>
        </w:rPr>
      </w:pPr>
    </w:p>
    <w:p w:rsidR="00AA097E" w:rsidRPr="00917356" w:rsidRDefault="0090152F" w:rsidP="00AA097E">
      <w:pPr>
        <w:ind w:left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920E60" w:rsidRPr="00917356">
        <w:rPr>
          <w:rFonts w:ascii="Times New Roman" w:hAnsi="Times New Roman" w:cs="Times New Roman"/>
          <w:b/>
          <w:sz w:val="24"/>
          <w:szCs w:val="24"/>
        </w:rPr>
        <w:t>.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>Содержание учебного предмета</w:t>
      </w:r>
    </w:p>
    <w:p w:rsidR="000358D6" w:rsidRPr="00917356" w:rsidRDefault="000358D6" w:rsidP="00F65434">
      <w:pPr>
        <w:numPr>
          <w:ilvl w:val="0"/>
          <w:numId w:val="9"/>
        </w:num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91735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Повторение. </w:t>
      </w:r>
      <w:r w:rsidR="00F65434" w:rsidRPr="0091735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Дробно-рациональные выражения</w:t>
      </w:r>
      <w:r w:rsidR="00F65434" w:rsidRPr="0091735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. (23 часа)        </w:t>
      </w:r>
    </w:p>
    <w:p w:rsidR="000358D6" w:rsidRPr="00917356" w:rsidRDefault="00883E94" w:rsidP="000358D6">
      <w:p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Повторение: </w:t>
      </w:r>
      <w:r w:rsidR="000358D6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>Формулы сокращенного умножения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  <w:r w:rsidR="000358D6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дночлены и многочлены. Операции над одночленами и многочленами Разложение многочленов на множители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  <w:r w:rsidR="000358D6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Решение систем уравнений с двумя переменными</w:t>
      </w:r>
    </w:p>
    <w:p w:rsidR="000358D6" w:rsidRPr="00917356" w:rsidRDefault="000358D6" w:rsidP="000358D6">
      <w:pPr>
        <w:spacing w:after="0" w:line="240" w:lineRule="auto"/>
        <w:outlineLvl w:val="0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91735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Входящая контрольная работа</w:t>
      </w:r>
      <w:r w:rsidRPr="0091735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.</w:t>
      </w:r>
    </w:p>
    <w:p w:rsidR="00E35783" w:rsidRPr="00917356" w:rsidRDefault="00876D8A" w:rsidP="00C3716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sz w:val="24"/>
          <w:szCs w:val="24"/>
        </w:rPr>
        <w:t>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  <w:r w:rsidR="00C37169" w:rsidRPr="00917356">
        <w:rPr>
          <w:rFonts w:ascii="Times New Roman" w:hAnsi="Times New Roman" w:cs="Times New Roman"/>
          <w:sz w:val="24"/>
          <w:szCs w:val="24"/>
        </w:rPr>
        <w:t xml:space="preserve"> </w:t>
      </w:r>
      <w:r w:rsidRPr="00917356">
        <w:rPr>
          <w:rFonts w:ascii="Times New Roman" w:hAnsi="Times New Roman" w:cs="Times New Roman"/>
          <w:sz w:val="24"/>
          <w:szCs w:val="24"/>
        </w:rPr>
        <w:t>Преобразование выражений, содержащих знак модуля.</w:t>
      </w:r>
      <w:r w:rsidR="00E35783" w:rsidRPr="0091735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E35783" w:rsidRPr="00917356" w:rsidRDefault="00E35783" w:rsidP="00C3716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  <w:r w:rsidR="00AF0365" w:rsidRPr="00917356">
        <w:rPr>
          <w:rFonts w:ascii="Times New Roman" w:hAnsi="Times New Roman" w:cs="Times New Roman"/>
          <w:sz w:val="24"/>
          <w:szCs w:val="24"/>
        </w:rPr>
        <w:t xml:space="preserve">. </w:t>
      </w:r>
      <w:r w:rsidRPr="00917356">
        <w:rPr>
          <w:rFonts w:ascii="Times New Roman" w:hAnsi="Times New Roman" w:cs="Times New Roman"/>
          <w:sz w:val="24"/>
          <w:szCs w:val="24"/>
        </w:rPr>
        <w:t xml:space="preserve">Свойства </w:t>
      </w:r>
      <w:proofErr w:type="gramStart"/>
      <w:r w:rsidRPr="00917356"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917356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8.5pt" o:ole="">
            <v:imagedata r:id="rId8" o:title=""/>
          </v:shape>
          <o:OLEObject Type="Embed" ProgID="Equation.DSMT4" ShapeID="_x0000_i1025" DrawAspect="Content" ObjectID="_1668949738" r:id="rId9"/>
        </w:object>
      </w:r>
      <w:r w:rsidRPr="0091735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917356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 wp14:anchorId="182F2351" wp14:editId="636A8FFF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735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917356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Гипербола. </w:t>
      </w:r>
      <w:r w:rsidR="00C37169" w:rsidRPr="00917356">
        <w:rPr>
          <w:rFonts w:ascii="Times New Roman" w:hAnsi="Times New Roman" w:cs="Times New Roman"/>
          <w:sz w:val="24"/>
          <w:szCs w:val="24"/>
        </w:rPr>
        <w:t xml:space="preserve">Графики </w:t>
      </w:r>
      <w:proofErr w:type="gramStart"/>
      <w:r w:rsidR="00C37169" w:rsidRPr="00917356">
        <w:rPr>
          <w:rFonts w:ascii="Times New Roman" w:hAnsi="Times New Roman" w:cs="Times New Roman"/>
          <w:sz w:val="24"/>
          <w:szCs w:val="24"/>
        </w:rPr>
        <w:t xml:space="preserve">функций </w:t>
      </w:r>
      <w:r w:rsidR="00C37169" w:rsidRPr="0091735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26" type="#_x0000_t75" style="width:64.5pt;height:28.5pt" o:ole="">
            <v:imagedata r:id="rId11" o:title=""/>
          </v:shape>
          <o:OLEObject Type="Embed" ProgID="Equation.DSMT4" ShapeID="_x0000_i1026" DrawAspect="Content" ObjectID="_1668949739" r:id="rId12"/>
        </w:object>
      </w:r>
      <w:r w:rsidR="00C37169" w:rsidRPr="00917356">
        <w:rPr>
          <w:rFonts w:ascii="Times New Roman" w:hAnsi="Times New Roman" w:cs="Times New Roman"/>
          <w:sz w:val="24"/>
          <w:szCs w:val="24"/>
        </w:rPr>
        <w:t>,</w:t>
      </w:r>
      <w:proofErr w:type="gramEnd"/>
    </w:p>
    <w:p w:rsidR="000358D6" w:rsidRPr="00917356" w:rsidRDefault="000358D6" w:rsidP="00C37169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70C0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 1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Сложение и вычитание рациональных дробей»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2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Умножение и деление рациональных дробей».</w:t>
      </w:r>
    </w:p>
    <w:p w:rsidR="000358D6" w:rsidRPr="00917356" w:rsidRDefault="00C37169" w:rsidP="002D1C22">
      <w:pPr>
        <w:pStyle w:val="a6"/>
        <w:numPr>
          <w:ilvl w:val="0"/>
          <w:numId w:val="9"/>
        </w:numPr>
        <w:spacing w:after="0" w:line="360" w:lineRule="auto"/>
        <w:jc w:val="both"/>
        <w:rPr>
          <w:rFonts w:ascii="Times New Roman" w:eastAsiaTheme="minorEastAsia" w:hAnsi="Times New Roman"/>
          <w:color w:val="0070C0"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>Рациональные числа</w:t>
      </w:r>
      <w:r w:rsidRPr="00917356">
        <w:rPr>
          <w:rFonts w:ascii="Times New Roman" w:eastAsia="Times New Roman" w:hAnsi="Times New Roman"/>
          <w:b/>
          <w:bCs/>
          <w:sz w:val="24"/>
          <w:szCs w:val="24"/>
        </w:rPr>
        <w:t xml:space="preserve">. </w:t>
      </w:r>
      <w:r w:rsidR="00E35783" w:rsidRPr="00917356">
        <w:rPr>
          <w:rFonts w:ascii="Times New Roman" w:eastAsia="Times New Roman" w:hAnsi="Times New Roman"/>
          <w:b/>
          <w:bCs/>
          <w:sz w:val="24"/>
          <w:szCs w:val="24"/>
        </w:rPr>
        <w:t>Иррациональные числа</w:t>
      </w:r>
      <w:r w:rsidRPr="00917356">
        <w:rPr>
          <w:rFonts w:ascii="Times New Roman" w:eastAsia="Times New Roman" w:hAnsi="Times New Roman"/>
          <w:b/>
          <w:bCs/>
          <w:sz w:val="24"/>
          <w:szCs w:val="24"/>
        </w:rPr>
        <w:t xml:space="preserve">. Квадратные корни </w:t>
      </w:r>
      <w:r w:rsidR="000358D6" w:rsidRPr="00917356">
        <w:rPr>
          <w:rFonts w:ascii="Times New Roman" w:eastAsia="Times New Roman" w:hAnsi="Times New Roman"/>
          <w:b/>
          <w:sz w:val="24"/>
          <w:szCs w:val="24"/>
        </w:rPr>
        <w:t>(19 часов)</w:t>
      </w:r>
    </w:p>
    <w:p w:rsidR="00C37169" w:rsidRPr="00917356" w:rsidRDefault="00C37169" w:rsidP="00C37169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917356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917356">
        <w:rPr>
          <w:rFonts w:ascii="Times New Roman" w:hAnsi="Times New Roman"/>
          <w:sz w:val="24"/>
          <w:szCs w:val="24"/>
        </w:rPr>
        <w:t xml:space="preserve">. </w:t>
      </w:r>
    </w:p>
    <w:p w:rsidR="00E35783" w:rsidRPr="00917356" w:rsidRDefault="00E35783" w:rsidP="00E35783">
      <w:p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="00C37169" w:rsidRPr="00917356">
        <w:rPr>
          <w:rFonts w:ascii="Times New Roman" w:hAnsi="Times New Roman" w:cs="Times New Roman"/>
          <w:i/>
          <w:color w:val="0070C0"/>
          <w:position w:val="-6"/>
          <w:sz w:val="24"/>
          <w:szCs w:val="24"/>
        </w:rPr>
        <w:object w:dxaOrig="380" w:dyaOrig="340">
          <v:shape id="_x0000_i1027" type="#_x0000_t75" style="width:15pt;height:21pt" o:ole="">
            <v:imagedata r:id="rId13" o:title=""/>
          </v:shape>
          <o:OLEObject Type="Embed" ProgID="Equation.DSMT4" ShapeID="_x0000_i1027" DrawAspect="Content" ObjectID="_1668949740" r:id="rId14"/>
        </w:object>
      </w: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. Применение в геометрии. Сравнение иррациональных чисел. Множество действительных чисел.</w:t>
      </w:r>
      <w:r w:rsidR="00C37169" w:rsidRPr="0091735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</w:t>
      </w:r>
    </w:p>
    <w:p w:rsidR="000358D6" w:rsidRPr="00917356" w:rsidRDefault="00C37169" w:rsidP="00E3578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917356">
        <w:rPr>
          <w:rFonts w:ascii="Times New Roman" w:hAnsi="Times New Roman" w:cs="Times New Roman"/>
          <w:sz w:val="24"/>
          <w:szCs w:val="24"/>
        </w:rPr>
        <w:t xml:space="preserve">Графики </w:t>
      </w:r>
      <w:proofErr w:type="gramStart"/>
      <w:r w:rsidRPr="00917356">
        <w:rPr>
          <w:rFonts w:ascii="Times New Roman" w:hAnsi="Times New Roman" w:cs="Times New Roman"/>
          <w:sz w:val="24"/>
          <w:szCs w:val="24"/>
        </w:rPr>
        <w:t>функций</w:t>
      </w:r>
      <w:r w:rsidRPr="00917356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28" type="#_x0000_t75" style="width:43.5pt;height:14.25pt" o:ole="">
            <v:imagedata r:id="rId15" o:title=""/>
          </v:shape>
          <o:OLEObject Type="Embed" ProgID="Equation.DSMT4" ShapeID="_x0000_i1028" DrawAspect="Content" ObjectID="_1668949741" r:id="rId16"/>
        </w:object>
      </w:r>
      <w:r w:rsidRPr="00917356">
        <w:rPr>
          <w:rFonts w:ascii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Pr="00917356">
        <w:rPr>
          <w:rFonts w:ascii="Times New Roman" w:hAnsi="Times New Roman" w:cs="Times New Roman"/>
          <w:sz w:val="24"/>
          <w:szCs w:val="24"/>
        </w:rPr>
        <w:fldChar w:fldCharType="end"/>
      </w:r>
      <w:r w:rsidRPr="00917356">
        <w:rPr>
          <w:rFonts w:ascii="Times New Roman" w:hAnsi="Times New Roman" w:cs="Times New Roman"/>
          <w:sz w:val="24"/>
          <w:szCs w:val="24"/>
        </w:rPr>
        <w:t>,</w:t>
      </w:r>
      <w:r w:rsidRPr="00917356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29" type="#_x0000_t75" style="width:35.25pt;height:14.25pt" o:ole="">
            <v:imagedata r:id="rId17" o:title=""/>
          </v:shape>
          <o:OLEObject Type="Embed" ProgID="Equation.DSMT4" ShapeID="_x0000_i1029" DrawAspect="Content" ObjectID="_1668949742" r:id="rId18"/>
        </w:object>
      </w:r>
      <w:r w:rsidRPr="00917356">
        <w:rPr>
          <w:rFonts w:ascii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hAnsi="Times New Roman" w:cs="Times New Roman"/>
          <w:sz w:val="24"/>
          <w:szCs w:val="24"/>
        </w:rPr>
        <w:fldChar w:fldCharType="separate"/>
      </w:r>
      <w:r w:rsidRPr="00917356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</w:rPr>
        <w:drawing>
          <wp:inline distT="0" distB="0" distL="0" distR="0" wp14:anchorId="72E1E7AA" wp14:editId="5F8156B9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7356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</w:rPr>
        <w:fldChar w:fldCharType="end"/>
      </w:r>
      <w:r w:rsidRPr="00917356">
        <w:rPr>
          <w:rFonts w:ascii="Times New Roman" w:hAnsi="Times New Roman" w:cs="Times New Roman"/>
          <w:bCs/>
          <w:sz w:val="24"/>
          <w:szCs w:val="24"/>
        </w:rPr>
        <w:t>,</w:t>
      </w:r>
      <w:proofErr w:type="gramEnd"/>
      <w:r w:rsidRPr="00917356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17356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0" type="#_x0000_t75" style="width:28.5pt;height:14.25pt" o:ole="">
            <v:imagedata r:id="rId20" o:title=""/>
          </v:shape>
          <o:OLEObject Type="Embed" ProgID="Equation.DSMT4" ShapeID="_x0000_i1030" DrawAspect="Content" ObjectID="_1668949743" r:id="rId21"/>
        </w:object>
      </w:r>
      <w:r w:rsidRPr="00917356">
        <w:rPr>
          <w:rFonts w:ascii="Times New Roman" w:hAnsi="Times New Roman" w:cs="Times New Roman"/>
          <w:bCs/>
          <w:sz w:val="24"/>
          <w:szCs w:val="24"/>
        </w:rPr>
        <w:t>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№3 «Свойства арифметического квадратного корня»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>Контрольная работа №4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Преобразование выражений, содержащих квадратные корни»</w:t>
      </w:r>
    </w:p>
    <w:p w:rsidR="000358D6" w:rsidRPr="00917356" w:rsidRDefault="000358D6" w:rsidP="000358D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D1C22" w:rsidRPr="00917356" w:rsidRDefault="002D1C22" w:rsidP="002D1C22">
      <w:pPr>
        <w:pStyle w:val="a6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 xml:space="preserve">Квадратное уравнение и его корни </w:t>
      </w:r>
      <w:r w:rsidRPr="00917356">
        <w:rPr>
          <w:rFonts w:ascii="Times New Roman" w:eastAsia="Times New Roman" w:hAnsi="Times New Roman"/>
          <w:b/>
          <w:sz w:val="24"/>
          <w:szCs w:val="24"/>
        </w:rPr>
        <w:t>(21 час)</w:t>
      </w:r>
    </w:p>
    <w:p w:rsidR="002D1C22" w:rsidRPr="00917356" w:rsidRDefault="002D1C22" w:rsidP="002D1C2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917356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917356">
        <w:rPr>
          <w:rFonts w:ascii="Times New Roman" w:hAnsi="Times New Roman" w:cs="Times New Roman"/>
          <w:sz w:val="24"/>
          <w:szCs w:val="24"/>
        </w:rPr>
        <w:t xml:space="preserve"> Решение квадратных </w:t>
      </w:r>
      <w:proofErr w:type="spellStart"/>
      <w:proofErr w:type="gramStart"/>
      <w:r w:rsidRPr="00917356">
        <w:rPr>
          <w:rFonts w:ascii="Times New Roman" w:hAnsi="Times New Roman" w:cs="Times New Roman"/>
          <w:sz w:val="24"/>
          <w:szCs w:val="24"/>
        </w:rPr>
        <w:t>уравнений:использование</w:t>
      </w:r>
      <w:proofErr w:type="spellEnd"/>
      <w:proofErr w:type="gramEnd"/>
      <w:r w:rsidRPr="00917356">
        <w:rPr>
          <w:rFonts w:ascii="Times New Roman" w:hAnsi="Times New Roman" w:cs="Times New Roman"/>
          <w:sz w:val="24"/>
          <w:szCs w:val="24"/>
        </w:rPr>
        <w:t xml:space="preserve"> формулы для нахождения корней</w:t>
      </w:r>
      <w:r w:rsidRPr="00917356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917356">
        <w:rPr>
          <w:rFonts w:ascii="Times New Roman" w:hAnsi="Times New Roman" w:cs="Times New Roman"/>
          <w:sz w:val="24"/>
          <w:szCs w:val="24"/>
        </w:rPr>
        <w:t xml:space="preserve">. </w:t>
      </w:r>
      <w:r w:rsidRPr="00917356">
        <w:rPr>
          <w:rFonts w:ascii="Times New Roman" w:hAnsi="Times New Roman" w:cs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5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Решение квадратных уравнений»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D1C22" w:rsidRPr="00917356" w:rsidRDefault="002D1C22" w:rsidP="00AF0365">
      <w:pPr>
        <w:pStyle w:val="a8"/>
        <w:rPr>
          <w:rFonts w:ascii="Times New Roman" w:hAnsi="Times New Roman"/>
          <w:b/>
          <w:i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2D1C22" w:rsidRPr="00917356" w:rsidRDefault="002D1C22" w:rsidP="00AF0365">
      <w:pPr>
        <w:pStyle w:val="a8"/>
        <w:rPr>
          <w:rFonts w:ascii="Times New Roman" w:hAnsi="Times New Roman"/>
          <w:i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</w:t>
      </w:r>
      <w:r w:rsidRPr="00917356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2D1C22" w:rsidRPr="00917356" w:rsidRDefault="002D1C22" w:rsidP="00AF0365">
      <w:pPr>
        <w:pStyle w:val="a8"/>
        <w:rPr>
          <w:rFonts w:ascii="Times New Roman" w:hAnsi="Times New Roman"/>
          <w:i/>
          <w:sz w:val="24"/>
          <w:szCs w:val="24"/>
        </w:rPr>
      </w:pPr>
      <w:r w:rsidRPr="00917356">
        <w:rPr>
          <w:rFonts w:ascii="Times New Roman" w:hAnsi="Times New Roman"/>
          <w:i/>
          <w:sz w:val="24"/>
          <w:szCs w:val="24"/>
        </w:rPr>
        <w:t xml:space="preserve"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 Простейшие иррациональные уравнения </w:t>
      </w:r>
      <w:proofErr w:type="gramStart"/>
      <w:r w:rsidRPr="00917356">
        <w:rPr>
          <w:rFonts w:ascii="Times New Roman" w:hAnsi="Times New Roman"/>
          <w:i/>
          <w:sz w:val="24"/>
          <w:szCs w:val="24"/>
        </w:rPr>
        <w:t xml:space="preserve">вида </w:t>
      </w:r>
      <w:r w:rsidRPr="00917356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31" type="#_x0000_t75" style="width:58.5pt;height:22.5pt" o:ole="">
            <v:imagedata r:id="rId22" o:title=""/>
          </v:shape>
          <o:OLEObject Type="Embed" ProgID="Equation.DSMT4" ShapeID="_x0000_i1031" DrawAspect="Content" ObjectID="_1668949744" r:id="rId23"/>
        </w:object>
      </w:r>
      <w:r w:rsidRPr="00917356">
        <w:rPr>
          <w:rFonts w:ascii="Times New Roman" w:hAnsi="Times New Roman"/>
          <w:sz w:val="24"/>
          <w:szCs w:val="24"/>
        </w:rPr>
        <w:t>,</w:t>
      </w:r>
      <w:proofErr w:type="gramEnd"/>
      <w:r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32" type="#_x0000_t75" style="width:86.25pt;height:22.5pt" o:ole="">
            <v:imagedata r:id="rId24" o:title=""/>
          </v:shape>
          <o:OLEObject Type="Embed" ProgID="Equation.DSMT4" ShapeID="_x0000_i1032" DrawAspect="Content" ObjectID="_1668949745" r:id="rId25"/>
        </w:object>
      </w:r>
      <w:r w:rsidRPr="00917356">
        <w:rPr>
          <w:rFonts w:ascii="Times New Roman" w:hAnsi="Times New Roman"/>
          <w:sz w:val="24"/>
          <w:szCs w:val="24"/>
        </w:rPr>
        <w:t>.</w:t>
      </w:r>
      <w:r w:rsidRPr="00917356">
        <w:rPr>
          <w:rFonts w:ascii="Times New Roman" w:hAnsi="Times New Roman"/>
          <w:i/>
          <w:sz w:val="24"/>
          <w:szCs w:val="24"/>
        </w:rPr>
        <w:t xml:space="preserve">Уравнения вида </w:t>
      </w:r>
      <w:r w:rsidRPr="00917356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33" type="#_x0000_t75" style="width:36.75pt;height:21pt" o:ole="">
            <v:imagedata r:id="rId26" o:title=""/>
          </v:shape>
          <o:OLEObject Type="Embed" ProgID="Equation.DSMT4" ShapeID="_x0000_i1033" DrawAspect="Content" ObjectID="_1668949746" r:id="rId27"/>
        </w:object>
      </w:r>
      <w:r w:rsidRPr="00917356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6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Решение дробно-рациональных уравнений».</w:t>
      </w: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gramStart"/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Неравенства 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proofErr w:type="gramEnd"/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20 часов)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Решение линейных неравенств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7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Свойства числовых неравенств».</w:t>
      </w:r>
    </w:p>
    <w:p w:rsidR="00AF0365" w:rsidRPr="00917356" w:rsidRDefault="00AF0365" w:rsidP="00AF0365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0358D6" w:rsidRPr="00917356" w:rsidRDefault="00AF0365" w:rsidP="00AF0365">
      <w:pPr>
        <w:pStyle w:val="a8"/>
        <w:rPr>
          <w:rFonts w:ascii="Times New Roman" w:eastAsiaTheme="minorEastAsia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. Изображение решения системы неравенств на числовой прямой. Запись решения системы неравенств. </w:t>
      </w:r>
      <w:r w:rsidR="000358D6" w:rsidRPr="00917356">
        <w:rPr>
          <w:rFonts w:ascii="Times New Roman" w:eastAsia="Calibri" w:hAnsi="Times New Roman"/>
          <w:sz w:val="24"/>
          <w:szCs w:val="24"/>
          <w:lang w:eastAsia="en-US"/>
        </w:rPr>
        <w:t>ПРИМЕРЫ РЕШЕНИЯ ДРОБНО-ЛИНЕЙНЫХ НЕРАВЕНСТВ.</w:t>
      </w:r>
    </w:p>
    <w:p w:rsidR="000358D6" w:rsidRPr="00917356" w:rsidRDefault="000358D6" w:rsidP="00AF0365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i/>
          <w:sz w:val="24"/>
          <w:szCs w:val="24"/>
        </w:rPr>
        <w:t>Контрольная работа №8</w:t>
      </w:r>
      <w:r w:rsidRPr="00917356">
        <w:rPr>
          <w:rFonts w:ascii="Times New Roman" w:hAnsi="Times New Roman"/>
          <w:sz w:val="24"/>
          <w:szCs w:val="24"/>
        </w:rPr>
        <w:t xml:space="preserve"> «Решение неравенств с одной переменной»</w:t>
      </w: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тепень с целым показателем. </w:t>
      </w:r>
      <w:r w:rsidR="00D01E5A"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>Статистика</w:t>
      </w: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11 часов)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Свойства степеней с целым показателем.</w:t>
      </w:r>
    </w:p>
    <w:p w:rsidR="00B85893" w:rsidRPr="00917356" w:rsidRDefault="000358D6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9 «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>Степень с целым показателем»</w:t>
      </w:r>
      <w:r w:rsidR="00AF0365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D01E5A" w:rsidRPr="00917356" w:rsidRDefault="00D01E5A" w:rsidP="00D01E5A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Меры рассеивания: размах, </w:t>
      </w:r>
      <w:r w:rsidRPr="00917356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917356">
        <w:rPr>
          <w:rFonts w:ascii="Times New Roman" w:hAnsi="Times New Roman"/>
          <w:sz w:val="24"/>
          <w:szCs w:val="24"/>
        </w:rPr>
        <w:t xml:space="preserve">. </w:t>
      </w:r>
    </w:p>
    <w:p w:rsidR="00D01E5A" w:rsidRPr="00917356" w:rsidRDefault="00D01E5A" w:rsidP="00D01E5A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917356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917356">
        <w:rPr>
          <w:rFonts w:ascii="Times New Roman" w:hAnsi="Times New Roman"/>
          <w:sz w:val="24"/>
          <w:szCs w:val="24"/>
        </w:rPr>
        <w:t>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овторение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8 часов)</w:t>
      </w:r>
    </w:p>
    <w:p w:rsidR="000358D6" w:rsidRPr="00917356" w:rsidRDefault="000358D6" w:rsidP="000358D6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Итоговая контрольная работа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920E60" w:rsidRDefault="0090152F" w:rsidP="00920E60">
      <w:pPr>
        <w:pStyle w:val="ad"/>
        <w:spacing w:after="0" w:line="227" w:lineRule="atLeast"/>
        <w:jc w:val="center"/>
        <w:rPr>
          <w:b/>
          <w:bCs/>
        </w:rPr>
      </w:pPr>
      <w:r>
        <w:rPr>
          <w:b/>
          <w:bCs/>
        </w:rPr>
        <w:lastRenderedPageBreak/>
        <w:t>3</w:t>
      </w:r>
      <w:r w:rsidR="00920E60" w:rsidRPr="00917356">
        <w:rPr>
          <w:b/>
          <w:bCs/>
        </w:rPr>
        <w:t xml:space="preserve">. Тематическое </w:t>
      </w:r>
      <w:r w:rsidR="000358D6" w:rsidRPr="00917356">
        <w:rPr>
          <w:b/>
          <w:bCs/>
        </w:rPr>
        <w:t>планирование с</w:t>
      </w:r>
      <w:r w:rsidR="00920E60" w:rsidRPr="00917356">
        <w:rPr>
          <w:b/>
          <w:bCs/>
        </w:rPr>
        <w:t xml:space="preserve"> указанием количества часов, отводимых на освоение каждой темы</w:t>
      </w:r>
    </w:p>
    <w:p w:rsidR="00883E94" w:rsidRDefault="00883E94" w:rsidP="00AA097E">
      <w:pPr>
        <w:shd w:val="clear" w:color="auto" w:fill="FFFFFF"/>
        <w:spacing w:before="77" w:after="0" w:line="240" w:lineRule="auto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846"/>
        <w:gridCol w:w="3260"/>
        <w:gridCol w:w="6814"/>
        <w:gridCol w:w="3640"/>
      </w:tblGrid>
      <w:tr w:rsidR="009C0EEE" w:rsidTr="009C0EEE">
        <w:tc>
          <w:tcPr>
            <w:tcW w:w="846" w:type="dxa"/>
            <w:vAlign w:val="center"/>
          </w:tcPr>
          <w:p w:rsidR="009C0EEE" w:rsidRPr="00917356" w:rsidRDefault="009C0EEE" w:rsidP="009C0EEE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3260" w:type="dxa"/>
            <w:vAlign w:val="center"/>
          </w:tcPr>
          <w:p w:rsidR="009C0EEE" w:rsidRPr="00917356" w:rsidRDefault="009C0EEE" w:rsidP="009C0EEE">
            <w:pPr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6814" w:type="dxa"/>
          </w:tcPr>
          <w:p w:rsidR="009C0EEE" w:rsidRDefault="009C0EEE" w:rsidP="009C0EEE">
            <w:pPr>
              <w:pStyle w:val="ad"/>
              <w:spacing w:after="0" w:line="227" w:lineRule="atLeast"/>
              <w:jc w:val="center"/>
              <w:rPr>
                <w:b/>
                <w:bCs/>
              </w:rPr>
            </w:pPr>
            <w:proofErr w:type="gramStart"/>
            <w:r w:rsidRPr="00917356">
              <w:rPr>
                <w:b/>
              </w:rPr>
              <w:t>тема</w:t>
            </w:r>
            <w:proofErr w:type="gramEnd"/>
          </w:p>
        </w:tc>
        <w:tc>
          <w:tcPr>
            <w:tcW w:w="3640" w:type="dxa"/>
          </w:tcPr>
          <w:p w:rsidR="009C0EEE" w:rsidRDefault="009C0EEE" w:rsidP="009C0EEE">
            <w:pPr>
              <w:pStyle w:val="ad"/>
              <w:spacing w:after="0" w:line="227" w:lineRule="atLeast"/>
              <w:jc w:val="center"/>
              <w:rPr>
                <w:b/>
                <w:bCs/>
              </w:rPr>
            </w:pPr>
            <w:r w:rsidRPr="00917356">
              <w:rPr>
                <w:b/>
              </w:rPr>
              <w:t>Количество часов</w:t>
            </w:r>
          </w:p>
        </w:tc>
      </w:tr>
      <w:tr w:rsidR="00511FB3" w:rsidTr="00224734">
        <w:tc>
          <w:tcPr>
            <w:tcW w:w="846" w:type="dxa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0074" w:type="dxa"/>
            <w:gridSpan w:val="2"/>
          </w:tcPr>
          <w:p w:rsidR="00511FB3" w:rsidRPr="00917356" w:rsidRDefault="00511FB3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Повторение. Дробно-рациональные выражения</w:t>
            </w:r>
            <w:r w:rsidRPr="00917356">
              <w:rPr>
                <w:rFonts w:ascii="Times New Roman" w:eastAsia="Times New Roman" w:hAnsi="Times New Roman"/>
                <w:b/>
                <w:iCs/>
                <w:sz w:val="24"/>
                <w:szCs w:val="24"/>
              </w:rPr>
              <w:t xml:space="preserve">. </w:t>
            </w:r>
          </w:p>
        </w:tc>
        <w:tc>
          <w:tcPr>
            <w:tcW w:w="3640" w:type="dxa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iCs/>
                <w:sz w:val="24"/>
                <w:szCs w:val="24"/>
              </w:rPr>
              <w:t>23часа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Рациональные дроби 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ение по теме «Формулы сокращенного умножения»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Одночлены и многочлены. Операции над одночленами и многочленами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циональные         дроби и их свойства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Разложение многочленов на множители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войства дробей. Повторение по теме «Решение систем уравнений с двумя переменными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  <w:vAlign w:val="center"/>
          </w:tcPr>
          <w:p w:rsidR="009C0EEE" w:rsidRPr="00917356" w:rsidRDefault="009C0EEE" w:rsidP="009C0EEE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Входящая контрольная работа №1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абота над ошибками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Целые и дробные выражения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ациональные выражения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опустимые значения переменной рациональных выражений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окращение дробе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ложение дробей с разными знаменателям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Вычитание дробей с разными знаменателям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и обобщение по теме «Сложение и вычитание дробе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Контрольная работа№2 «Сложение и вычитание рациональных дробе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бота над ошибками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Деление дробе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множение и деление алгебраических дробей. Возведение алгебраической дроби в степень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Арифметические действия с рациональными дробями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Преобразование рациональных выраж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2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ение и обобщение по теме «Преобразование рациональных выражений»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3 «Умножение и деление рациональных дробе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proofErr w:type="gramStart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17356">
              <w:rPr>
                <w:rFonts w:ascii="Times New Roman" w:eastAsiaTheme="minorEastAsia" w:hAnsi="Times New Roman" w:cstheme="minorBidi"/>
                <w:position w:val="-22"/>
                <w:sz w:val="24"/>
                <w:szCs w:val="24"/>
              </w:rPr>
              <w:object w:dxaOrig="500" w:dyaOrig="619" w14:anchorId="55618BCD">
                <v:shape id="_x0000_i1034" type="#_x0000_t75" style="width:27.75pt;height:30.75pt" o:ole="">
                  <v:imagedata r:id="rId28" o:title=""/>
                </v:shape>
                <o:OLEObject Type="Embed" ProgID="Equation.3" ShapeID="_x0000_i1034" DrawAspect="Content" ObjectID="_1668949747" r:id="rId29"/>
              </w:objec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proofErr w:type="gram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её график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511FB3" w:rsidTr="00360BB3">
        <w:tc>
          <w:tcPr>
            <w:tcW w:w="846" w:type="dxa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0074" w:type="dxa"/>
            <w:gridSpan w:val="2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Иррациональные числа</w:t>
            </w:r>
            <w:r w:rsidRPr="00917356">
              <w:rPr>
                <w:rFonts w:ascii="Times New Roman" w:eastAsia="Times New Roman" w:hAnsi="Times New Roman"/>
                <w:bCs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en-US"/>
              </w:rPr>
              <w:t xml:space="preserve">Квадратные корни </w:t>
            </w:r>
          </w:p>
        </w:tc>
        <w:tc>
          <w:tcPr>
            <w:tcW w:w="3640" w:type="dxa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  <w:lang w:eastAsia="en-US"/>
              </w:rPr>
              <w:t>19</w:t>
            </w:r>
            <w:r w:rsidRPr="00917356">
              <w:rPr>
                <w:rFonts w:ascii="Times New Roman" w:eastAsia="Times New Roman" w:hAnsi="Times New Roman"/>
                <w:b/>
                <w:color w:val="FF0000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  <w:lang w:eastAsia="en-US"/>
              </w:rPr>
              <w:t>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циональные числ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Иррациональные числ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ые корн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r w:rsidRPr="00917356">
              <w:rPr>
                <w:rFonts w:ascii="Times New Roman" w:eastAsiaTheme="minorEastAsia" w:hAnsi="Times New Roman" w:cstheme="minorBidi"/>
                <w:position w:val="-6"/>
                <w:sz w:val="24"/>
                <w:szCs w:val="24"/>
              </w:rPr>
              <w:object w:dxaOrig="700" w:dyaOrig="320" w14:anchorId="5100D46D">
                <v:shape id="_x0000_i1035" type="#_x0000_t75" style="width:35.25pt;height:15.75pt" o:ole="">
                  <v:imagedata r:id="rId30" o:title=""/>
                </v:shape>
                <o:OLEObject Type="Embed" ProgID="Equation.3" ShapeID="_x0000_i1035" DrawAspect="Content" ObjectID="_1668949748" r:id="rId31"/>
              </w:object>
            </w:r>
            <w:r w:rsidRPr="00917356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                          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2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Нахождение приближенных значений квадратного корн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17356">
              <w:rPr>
                <w:rFonts w:ascii="Times New Roman" w:eastAsiaTheme="minorEastAsia" w:hAnsi="Times New Roman" w:cstheme="minorBidi"/>
                <w:position w:val="-10"/>
                <w:sz w:val="24"/>
                <w:szCs w:val="24"/>
              </w:rPr>
              <w:object w:dxaOrig="760" w:dyaOrig="380" w14:anchorId="13473962">
                <v:shape id="_x0000_i1036" type="#_x0000_t75" style="width:38.25pt;height:19.5pt" o:ole="">
                  <v:imagedata r:id="rId32" o:title=""/>
                </v:shape>
                <o:OLEObject Type="Embed" ProgID="Equation.3" ShapeID="_x0000_i1036" DrawAspect="Content" ObjectID="_1668949749" r:id="rId33"/>
              </w:objec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proofErr w:type="gram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ее график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ый корень из дроби, степен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ение и обобщение по теме «Свойства квадратного корня»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Контрольная </w:t>
            </w:r>
            <w:proofErr w:type="gramStart"/>
            <w:r w:rsidRPr="00917356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работа </w:t>
            </w: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 xml:space="preserve"> №</w:t>
            </w:r>
            <w:proofErr w:type="gramEnd"/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4 по теме «Свойства арифметического квадратного корня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несение множителя из-под знака корн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несение множителя под знак корн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свобождение от иррациональности в знаменател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квадратные корн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3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образование иррациональных выраж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прощение иррациональных выраж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ind w:right="-108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Урок обобщения и систематизации знаний по теме «Квадратные корни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ind w:right="-108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Контрольная </w:t>
            </w:r>
            <w:proofErr w:type="gramStart"/>
            <w:r w:rsidRPr="00917356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работа </w:t>
            </w: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 xml:space="preserve"> по</w:t>
            </w:r>
            <w:proofErr w:type="gramEnd"/>
            <w:r w:rsidRPr="00917356">
              <w:rPr>
                <w:rFonts w:ascii="Times New Roman" w:hAnsi="Times New Roman"/>
                <w:b/>
                <w:sz w:val="24"/>
                <w:szCs w:val="24"/>
              </w:rPr>
              <w:t xml:space="preserve"> теме №5 «Преобразование выражений, содержащих квадратные корни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511FB3" w:rsidTr="009904D3">
        <w:tc>
          <w:tcPr>
            <w:tcW w:w="846" w:type="dxa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0074" w:type="dxa"/>
            <w:gridSpan w:val="2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Квадратные уравнения </w:t>
            </w:r>
          </w:p>
        </w:tc>
        <w:tc>
          <w:tcPr>
            <w:tcW w:w="3640" w:type="dxa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/>
                <w:b/>
                <w:sz w:val="24"/>
                <w:szCs w:val="24"/>
              </w:rPr>
              <w:t>21час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Определение квадратного уравнени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4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ешение квадратных уравнений выделением квадрата двучлен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ешение квадратных уравнений по формул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именение формул при решении квадратных </w:t>
            </w:r>
            <w:proofErr w:type="gramStart"/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уравнений.   </w:t>
            </w:r>
            <w:proofErr w:type="gramEnd"/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4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Решение текстовых задач. Составление уравнений по условию задачи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Теорема Виет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и обобщение по теме «Квадратные уравнения. Теорема Виета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Контрольная </w:t>
            </w:r>
            <w:proofErr w:type="gramStart"/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работа </w:t>
            </w:r>
            <w:r w:rsidRPr="00917356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  <w:proofErr w:type="gramEnd"/>
            <w:r w:rsidRPr="00917356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  <w:r w:rsidRPr="00917356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о теме «Решение квадратных уравнени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Дробно-рациональные уравнения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Составление алгоритма решения дробно – </w:t>
            </w:r>
            <w:proofErr w:type="gramStart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рациональных  уравнений</w:t>
            </w:r>
            <w:proofErr w:type="gramEnd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Исследование корней дробно-рациональных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с помощью дробно-рациональных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на движени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5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на работу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F075D5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на сплавы и смес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Графический способ решения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Использование графиков функций при решении уравнени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нтрольная работа №7 по теме «Решение дробно-рациональных уравнений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511FB3" w:rsidTr="00846B58">
        <w:tc>
          <w:tcPr>
            <w:tcW w:w="846" w:type="dxa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0074" w:type="dxa"/>
            <w:gridSpan w:val="2"/>
          </w:tcPr>
          <w:p w:rsidR="00511FB3" w:rsidRP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511FB3">
              <w:rPr>
                <w:rFonts w:ascii="Times New Roman" w:hAnsi="Times New Roman"/>
                <w:b/>
                <w:sz w:val="24"/>
                <w:szCs w:val="24"/>
              </w:rPr>
              <w:t xml:space="preserve">Неравенства  </w:t>
            </w:r>
          </w:p>
        </w:tc>
        <w:tc>
          <w:tcPr>
            <w:tcW w:w="3640" w:type="dxa"/>
          </w:tcPr>
          <w:p w:rsidR="00511FB3" w:rsidRPr="00F075D5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F075D5">
              <w:rPr>
                <w:rFonts w:ascii="Times New Roman" w:hAnsi="Times New Roman"/>
                <w:b/>
                <w:sz w:val="24"/>
                <w:szCs w:val="24"/>
              </w:rPr>
              <w:t>20 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4</w:t>
            </w:r>
          </w:p>
        </w:tc>
        <w:tc>
          <w:tcPr>
            <w:tcW w:w="3260" w:type="dxa"/>
          </w:tcPr>
          <w:p w:rsidR="009C0EEE" w:rsidRDefault="009C0EEE" w:rsidP="009C0EEE">
            <w:pPr>
              <w:pStyle w:val="ad"/>
              <w:spacing w:after="0" w:line="227" w:lineRule="atLeast"/>
              <w:rPr>
                <w:b/>
                <w:bCs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Неравенств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5</w:t>
            </w:r>
          </w:p>
        </w:tc>
        <w:tc>
          <w:tcPr>
            <w:tcW w:w="3260" w:type="dxa"/>
            <w:vAlign w:val="center"/>
          </w:tcPr>
          <w:p w:rsidR="009C0EEE" w:rsidRPr="00917356" w:rsidRDefault="009C0EEE" w:rsidP="009C0EE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Числовые неравенства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войства числов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6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рименение свойств числов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6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ложение числов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Умножение числов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Доказательство числовых неравенств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Погрешность и точность приближения. Подготовка к контрольной работ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Контрольная работа №8 по теме «Свойства числовых неравенств»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ересечение и объединение множеств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proofErr w:type="gramStart"/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Числовые  промежутки</w:t>
            </w:r>
            <w:proofErr w:type="gramEnd"/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Геометрическая интерпретация числовых промежутко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Решение </w:t>
            </w:r>
            <w:proofErr w:type="gramStart"/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неравенств  с</w:t>
            </w:r>
            <w:proofErr w:type="gramEnd"/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 одной переменно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Свойства равносильных неравенств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Решение неравенств </w:t>
            </w:r>
            <w:proofErr w:type="gramStart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вида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680" w:dyaOrig="279" w14:anchorId="4D60BC45">
                <v:shape id="_x0000_i1037" type="#_x0000_t75" style="width:33.75pt;height:14.25pt" o:ole="">
                  <v:imagedata r:id="rId34" o:title=""/>
                </v:shape>
                <o:OLEObject Type="Embed" ProgID="Equation.3" ShapeID="_x0000_i1037" DrawAspect="Content" ObjectID="_1668949750" r:id="rId35"/>
              </w:object>
            </w: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 при</w:t>
            </w:r>
            <w:proofErr w:type="gramEnd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580" w:dyaOrig="279" w14:anchorId="132374AB">
                <v:shape id="_x0000_i1038" type="#_x0000_t75" style="width:29.25pt;height:14.25pt" o:ole="">
                  <v:imagedata r:id="rId36" o:title=""/>
                </v:shape>
                <o:OLEObject Type="Embed" ProgID="Equation.3" ShapeID="_x0000_i1038" DrawAspect="Content" ObjectID="_1668949751" r:id="rId37"/>
              </w:object>
            </w: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7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Решение неравенств вида 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680" w:dyaOrig="279" w14:anchorId="66BF670E">
                <v:shape id="_x0000_i1039" type="#_x0000_t75" style="width:33.75pt;height:14.25pt" o:ole="">
                  <v:imagedata r:id="rId38" o:title=""/>
                </v:shape>
                <o:OLEObject Type="Embed" ProgID="Equation.3" ShapeID="_x0000_i1039" DrawAspect="Content" ObjectID="_1668949752" r:id="rId39"/>
              </w:object>
            </w: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  при </w:t>
            </w:r>
            <w:r w:rsidRPr="00917356">
              <w:rPr>
                <w:rFonts w:ascii="Times New Roman" w:eastAsiaTheme="minorEastAsia" w:hAnsi="Times New Roman" w:cstheme="minorBidi"/>
                <w:bCs/>
                <w:position w:val="-6"/>
                <w:sz w:val="24"/>
                <w:szCs w:val="24"/>
              </w:rPr>
              <w:object w:dxaOrig="580" w:dyaOrig="279" w14:anchorId="57E175D3">
                <v:shape id="_x0000_i1040" type="#_x0000_t75" style="width:29.25pt;height:14.25pt" o:ole="">
                  <v:imagedata r:id="rId36" o:title=""/>
                </v:shape>
                <o:OLEObject Type="Embed" ProgID="Equation.3" ShapeID="_x0000_i1040" DrawAspect="Content" ObjectID="_1668949753" r:id="rId40"/>
              </w:objec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 Решение систем неравенств с одной переменно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истемы линейных неравенств с одной переменной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и обобщение по теме «Решение систем линейных неравенств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  <w:vAlign w:val="center"/>
          </w:tcPr>
          <w:p w:rsidR="009C0EEE" w:rsidRPr="00917356" w:rsidRDefault="009C0EEE" w:rsidP="009C0EEE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9</w:t>
            </w:r>
            <w:r w:rsidRPr="00917356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о теме «Решение неравенств с одной переменной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511FB3" w:rsidTr="006C48F3">
        <w:tc>
          <w:tcPr>
            <w:tcW w:w="846" w:type="dxa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0074" w:type="dxa"/>
            <w:gridSpan w:val="2"/>
          </w:tcPr>
          <w:p w:rsidR="00511FB3" w:rsidRPr="00511FB3" w:rsidRDefault="00511FB3" w:rsidP="009C0EEE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511FB3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Степень с целым показателем </w:t>
            </w:r>
          </w:p>
          <w:p w:rsidR="00511FB3" w:rsidRP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511FB3">
              <w:rPr>
                <w:rFonts w:ascii="Times New Roman" w:hAnsi="Times New Roman"/>
                <w:b/>
                <w:sz w:val="24"/>
                <w:szCs w:val="24"/>
              </w:rPr>
              <w:t>Статистика</w:t>
            </w:r>
          </w:p>
        </w:tc>
        <w:tc>
          <w:tcPr>
            <w:tcW w:w="3640" w:type="dxa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11 часов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Определение степени с целым отрицательным показателем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войства степени с целым показателем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Применение свойств степени с целым </w:t>
            </w:r>
            <w:proofErr w:type="gramStart"/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показателем.   </w:t>
            </w:r>
            <w:proofErr w:type="gramEnd"/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Стандартный вид числа. Запись числа в стандартном виде. 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Вычисления с приближенными данными на калькуляторе</w:t>
            </w: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. Подготовка к контрольной работе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Контрольная </w:t>
            </w:r>
            <w:proofErr w:type="gramStart"/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работа  №</w:t>
            </w:r>
            <w:proofErr w:type="gramEnd"/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0 по теме «Степень с целым показателем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9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бота над ошибками.</w:t>
            </w:r>
          </w:p>
          <w:p w:rsidR="009C0EEE" w:rsidRPr="00917356" w:rsidRDefault="009C0EEE" w:rsidP="009C0EEE">
            <w:pPr>
              <w:shd w:val="clear" w:color="auto" w:fill="FFFFFF"/>
              <w:rPr>
                <w:rFonts w:ascii="Times New Roman" w:hAnsi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бор и группировка статистических данных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Частота. Таблица частот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Наглядные представления статистической информации в виде диаграммы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3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дставления статистической информации в виде столбчатой диаграммы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4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дставления статистической информации в виде круговой диаграммы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511FB3" w:rsidTr="00BB6623">
        <w:tc>
          <w:tcPr>
            <w:tcW w:w="846" w:type="dxa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0074" w:type="dxa"/>
            <w:gridSpan w:val="2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овторение</w:t>
            </w:r>
          </w:p>
        </w:tc>
        <w:tc>
          <w:tcPr>
            <w:tcW w:w="3640" w:type="dxa"/>
          </w:tcPr>
          <w:p w:rsidR="00511FB3" w:rsidRDefault="00511FB3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8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5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bookmarkStart w:id="2" w:name="_GoBack"/>
            <w:bookmarkEnd w:id="2"/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Преобразование рациональных выражений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6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по теме «Преобразование выражений, содержащих квадратные корни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7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Повторение по теме «Решение квадратных уравнений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8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тоговая контрольная работа №11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99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абота над ошибками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0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по теме «Решение задач с помощью дробно-рациональных уравнений».</w:t>
            </w:r>
          </w:p>
          <w:p w:rsidR="009C0EEE" w:rsidRPr="00917356" w:rsidRDefault="009C0EEE" w:rsidP="009C0EEE">
            <w:pPr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</w:pP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1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</w:tcPr>
          <w:p w:rsidR="009C0EEE" w:rsidRPr="00917356" w:rsidRDefault="009C0EEE" w:rsidP="009C0EEE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по теме «Решение линейных неравенств с одной переменной и их систем».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9C0EEE" w:rsidTr="009C0EEE">
        <w:tc>
          <w:tcPr>
            <w:tcW w:w="846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02</w:t>
            </w:r>
          </w:p>
        </w:tc>
        <w:tc>
          <w:tcPr>
            <w:tcW w:w="3260" w:type="dxa"/>
          </w:tcPr>
          <w:p w:rsidR="009C0EEE" w:rsidRDefault="009C0EEE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6814" w:type="dxa"/>
            <w:vAlign w:val="center"/>
          </w:tcPr>
          <w:p w:rsidR="009C0EEE" w:rsidRPr="00917356" w:rsidRDefault="009C0EEE" w:rsidP="009C0EEE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и обобщение курса 8 класса</w:t>
            </w:r>
          </w:p>
        </w:tc>
        <w:tc>
          <w:tcPr>
            <w:tcW w:w="3640" w:type="dxa"/>
          </w:tcPr>
          <w:p w:rsidR="009C0EEE" w:rsidRDefault="000D3470" w:rsidP="009C0EEE">
            <w:pPr>
              <w:spacing w:before="77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</w:tbl>
    <w:p w:rsidR="00AA097E" w:rsidRPr="00917356" w:rsidRDefault="00AA097E" w:rsidP="00917356">
      <w:pPr>
        <w:spacing w:after="0" w:line="240" w:lineRule="auto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</w:p>
    <w:sectPr w:rsidR="00AA097E" w:rsidRPr="00917356" w:rsidSect="00AA097E">
      <w:pgSz w:w="16838" w:h="11906" w:orient="landscape"/>
      <w:pgMar w:top="567" w:right="1134" w:bottom="426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1DFC" w:rsidRDefault="00F31DFC" w:rsidP="00C960C6">
      <w:pPr>
        <w:spacing w:after="0" w:line="240" w:lineRule="auto"/>
      </w:pPr>
      <w:r>
        <w:separator/>
      </w:r>
    </w:p>
  </w:endnote>
  <w:endnote w:type="continuationSeparator" w:id="0">
    <w:p w:rsidR="00F31DFC" w:rsidRDefault="00F31DFC" w:rsidP="00C960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Liberation Serif">
    <w:altName w:val="Times New Roman"/>
    <w:charset w:val="CC"/>
    <w:family w:val="roman"/>
    <w:pitch w:val="variable"/>
    <w:sig w:usb0="00000000" w:usb1="500078FF" w:usb2="00000021" w:usb3="00000000" w:csb0="000001BF" w:csb1="00000000"/>
  </w:font>
  <w:font w:name="DejaVu Sans">
    <w:altName w:val="Arial"/>
    <w:charset w:val="CC"/>
    <w:family w:val="swiss"/>
    <w:pitch w:val="variable"/>
    <w:sig w:usb0="00000000" w:usb1="D200FDFF" w:usb2="0A246029" w:usb3="00000000" w:csb0="000001FF" w:csb1="00000000"/>
  </w:font>
  <w:font w:name="Lohit Hindi">
    <w:altName w:val="Times New Roman"/>
    <w:charset w:val="CC"/>
    <w:family w:val="auto"/>
    <w:pitch w:val="variable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1DFC" w:rsidRDefault="00F31DFC" w:rsidP="00C960C6">
      <w:pPr>
        <w:spacing w:after="0" w:line="240" w:lineRule="auto"/>
      </w:pPr>
      <w:r>
        <w:separator/>
      </w:r>
    </w:p>
  </w:footnote>
  <w:footnote w:type="continuationSeparator" w:id="0">
    <w:p w:rsidR="00F31DFC" w:rsidRDefault="00F31DFC" w:rsidP="00C960C6">
      <w:pPr>
        <w:spacing w:after="0" w:line="240" w:lineRule="auto"/>
      </w:pPr>
      <w:r>
        <w:continuationSeparator/>
      </w:r>
    </w:p>
  </w:footnote>
  <w:footnote w:id="1">
    <w:p w:rsidR="009C0EEE" w:rsidRPr="00883E94" w:rsidRDefault="009C0EEE" w:rsidP="00883E94">
      <w:pPr>
        <w:pStyle w:val="af3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BA71F47"/>
    <w:multiLevelType w:val="hybridMultilevel"/>
    <w:tmpl w:val="24B2388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21451661"/>
    <w:multiLevelType w:val="hybridMultilevel"/>
    <w:tmpl w:val="0BD431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77006BA"/>
    <w:multiLevelType w:val="multilevel"/>
    <w:tmpl w:val="6A800F4E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"/>
      </w:rPr>
    </w:lvl>
    <w:lvl w:ilvl="1">
      <w:start w:val="2"/>
      <w:numFmt w:val="decimal"/>
      <w:lvlText w:val="%2."/>
      <w:lvlJc w:val="left"/>
      <w:rPr>
        <w:rFonts w:ascii="Times New Roman" w:eastAsia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626F0EC5"/>
    <w:multiLevelType w:val="hybridMultilevel"/>
    <w:tmpl w:val="4272648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4B531A5"/>
    <w:multiLevelType w:val="hybridMultilevel"/>
    <w:tmpl w:val="3418C8E2"/>
    <w:lvl w:ilvl="0" w:tplc="2A22B15E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BC5E5E"/>
    <w:multiLevelType w:val="multilevel"/>
    <w:tmpl w:val="F864BA3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73903786"/>
    <w:multiLevelType w:val="hybridMultilevel"/>
    <w:tmpl w:val="64F0A3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F121AA"/>
    <w:multiLevelType w:val="hybridMultilevel"/>
    <w:tmpl w:val="07B065F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1C7C0C6A">
      <w:start w:val="1"/>
      <w:numFmt w:val="decimal"/>
      <w:lvlText w:val="%3)"/>
      <w:lvlJc w:val="left"/>
      <w:pPr>
        <w:ind w:left="198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7A310E32"/>
    <w:multiLevelType w:val="hybridMultilevel"/>
    <w:tmpl w:val="F0F6D3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A427C9F"/>
    <w:multiLevelType w:val="hybridMultilevel"/>
    <w:tmpl w:val="5296C900"/>
    <w:lvl w:ilvl="0" w:tplc="B9325544">
      <w:start w:val="1"/>
      <w:numFmt w:val="bullet"/>
      <w:lvlText w:val=""/>
      <w:lvlJc w:val="left"/>
      <w:pPr>
        <w:tabs>
          <w:tab w:val="num" w:pos="1200"/>
        </w:tabs>
        <w:ind w:left="120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11"/>
  </w:num>
  <w:num w:numId="5">
    <w:abstractNumId w:val="2"/>
  </w:num>
  <w:num w:numId="6">
    <w:abstractNumId w:val="9"/>
  </w:num>
  <w:num w:numId="7">
    <w:abstractNumId w:val="14"/>
  </w:num>
  <w:num w:numId="8">
    <w:abstractNumId w:val="1"/>
  </w:num>
  <w:num w:numId="9">
    <w:abstractNumId w:val="10"/>
  </w:num>
  <w:num w:numId="10">
    <w:abstractNumId w:val="5"/>
    <w:lvlOverride w:ilvl="0">
      <w:startOverride w:val="1"/>
    </w:lvlOverride>
  </w:num>
  <w:num w:numId="11">
    <w:abstractNumId w:val="12"/>
  </w:num>
  <w:num w:numId="12">
    <w:abstractNumId w:val="7"/>
  </w:num>
  <w:num w:numId="13">
    <w:abstractNumId w:val="3"/>
  </w:num>
  <w:num w:numId="14">
    <w:abstractNumId w:val="6"/>
  </w:num>
  <w:num w:numId="15">
    <w:abstractNumId w:val="8"/>
  </w:num>
  <w:num w:numId="16">
    <w:abstractNumId w:val="17"/>
  </w:num>
  <w:num w:numId="17">
    <w:abstractNumId w:val="0"/>
  </w:num>
  <w:num w:numId="18">
    <w:abstractNumId w:val="1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0A47"/>
    <w:rsid w:val="000358D6"/>
    <w:rsid w:val="000A3E88"/>
    <w:rsid w:val="000C5B04"/>
    <w:rsid w:val="000C5EA3"/>
    <w:rsid w:val="000D317C"/>
    <w:rsid w:val="000D3470"/>
    <w:rsid w:val="001C1FBF"/>
    <w:rsid w:val="001C730E"/>
    <w:rsid w:val="00250A47"/>
    <w:rsid w:val="002B7D24"/>
    <w:rsid w:val="002D1C22"/>
    <w:rsid w:val="00307268"/>
    <w:rsid w:val="003D7317"/>
    <w:rsid w:val="004B0A0A"/>
    <w:rsid w:val="004B0F4A"/>
    <w:rsid w:val="004D23EF"/>
    <w:rsid w:val="00510BA4"/>
    <w:rsid w:val="00511FB3"/>
    <w:rsid w:val="005922B4"/>
    <w:rsid w:val="005C34D4"/>
    <w:rsid w:val="005F5265"/>
    <w:rsid w:val="00651E0F"/>
    <w:rsid w:val="006845E6"/>
    <w:rsid w:val="00704BD5"/>
    <w:rsid w:val="00776F22"/>
    <w:rsid w:val="00791CC8"/>
    <w:rsid w:val="007A5A48"/>
    <w:rsid w:val="008422DD"/>
    <w:rsid w:val="00876D8A"/>
    <w:rsid w:val="00877CC5"/>
    <w:rsid w:val="00883E94"/>
    <w:rsid w:val="008B7638"/>
    <w:rsid w:val="0090152F"/>
    <w:rsid w:val="00917356"/>
    <w:rsid w:val="00920E60"/>
    <w:rsid w:val="009814CE"/>
    <w:rsid w:val="009C0EEE"/>
    <w:rsid w:val="009F603C"/>
    <w:rsid w:val="00A3326A"/>
    <w:rsid w:val="00A84FD6"/>
    <w:rsid w:val="00AA097E"/>
    <w:rsid w:val="00AF0365"/>
    <w:rsid w:val="00B47005"/>
    <w:rsid w:val="00B85893"/>
    <w:rsid w:val="00C269AA"/>
    <w:rsid w:val="00C37169"/>
    <w:rsid w:val="00C81179"/>
    <w:rsid w:val="00C960C6"/>
    <w:rsid w:val="00CB22F2"/>
    <w:rsid w:val="00CC5DB2"/>
    <w:rsid w:val="00CF082F"/>
    <w:rsid w:val="00D01E5A"/>
    <w:rsid w:val="00D861C1"/>
    <w:rsid w:val="00DA391D"/>
    <w:rsid w:val="00DE513C"/>
    <w:rsid w:val="00E35783"/>
    <w:rsid w:val="00E75474"/>
    <w:rsid w:val="00EB294B"/>
    <w:rsid w:val="00F075D5"/>
    <w:rsid w:val="00F31DFC"/>
    <w:rsid w:val="00F65434"/>
    <w:rsid w:val="00FC4038"/>
    <w:rsid w:val="00FF0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623C6C7-886F-4928-AC83-B72594B5D8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link w:val="10"/>
    <w:qFormat/>
    <w:rsid w:val="00AA097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0"/>
    <w:next w:val="a0"/>
    <w:link w:val="20"/>
    <w:qFormat/>
    <w:rsid w:val="00A84FD6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0C5EA3"/>
    <w:pPr>
      <w:keepNext/>
      <w:spacing w:before="240" w:after="60"/>
      <w:outlineLvl w:val="2"/>
    </w:pPr>
    <w:rPr>
      <w:rFonts w:ascii="Arial" w:eastAsia="Calibri" w:hAnsi="Arial" w:cs="Arial"/>
      <w:b/>
      <w:bCs/>
      <w:sz w:val="26"/>
      <w:szCs w:val="26"/>
      <w:lang w:eastAsia="en-US"/>
    </w:rPr>
  </w:style>
  <w:style w:type="paragraph" w:styleId="6">
    <w:name w:val="heading 6"/>
    <w:basedOn w:val="a0"/>
    <w:next w:val="a0"/>
    <w:link w:val="60"/>
    <w:qFormat/>
    <w:rsid w:val="00A84FD6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rsid w:val="000C5EA3"/>
    <w:rPr>
      <w:rFonts w:ascii="Arial" w:eastAsia="Calibri" w:hAnsi="Arial" w:cs="Arial"/>
      <w:b/>
      <w:bCs/>
      <w:sz w:val="26"/>
      <w:szCs w:val="26"/>
      <w:lang w:eastAsia="en-US"/>
    </w:rPr>
  </w:style>
  <w:style w:type="paragraph" w:styleId="a4">
    <w:name w:val="Balloon Text"/>
    <w:basedOn w:val="a0"/>
    <w:link w:val="a5"/>
    <w:uiPriority w:val="99"/>
    <w:unhideWhenUsed/>
    <w:rsid w:val="005C34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1"/>
    <w:link w:val="a4"/>
    <w:uiPriority w:val="99"/>
    <w:rsid w:val="005C34D4"/>
    <w:rPr>
      <w:rFonts w:ascii="Segoe UI" w:hAnsi="Segoe UI" w:cs="Segoe UI"/>
      <w:sz w:val="18"/>
      <w:szCs w:val="18"/>
    </w:rPr>
  </w:style>
  <w:style w:type="paragraph" w:styleId="a6">
    <w:name w:val="List Paragraph"/>
    <w:basedOn w:val="a0"/>
    <w:link w:val="a7"/>
    <w:uiPriority w:val="99"/>
    <w:qFormat/>
    <w:rsid w:val="00AA097E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8">
    <w:name w:val="No Spacing"/>
    <w:link w:val="a9"/>
    <w:uiPriority w:val="1"/>
    <w:qFormat/>
    <w:rsid w:val="00AA097E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9">
    <w:name w:val="Без интервала Знак"/>
    <w:link w:val="a8"/>
    <w:uiPriority w:val="1"/>
    <w:rsid w:val="00AA097E"/>
    <w:rPr>
      <w:rFonts w:ascii="Calibri" w:eastAsia="Times New Roman" w:hAnsi="Calibri" w:cs="Times New Roman"/>
    </w:rPr>
  </w:style>
  <w:style w:type="character" w:customStyle="1" w:styleId="a7">
    <w:name w:val="Абзац списка Знак"/>
    <w:link w:val="a6"/>
    <w:uiPriority w:val="99"/>
    <w:locked/>
    <w:rsid w:val="00AA097E"/>
    <w:rPr>
      <w:rFonts w:ascii="Calibri" w:eastAsia="Calibri" w:hAnsi="Calibri" w:cs="Times New Roman"/>
      <w:lang w:eastAsia="en-US"/>
    </w:rPr>
  </w:style>
  <w:style w:type="paragraph" w:styleId="21">
    <w:name w:val="Body Text Indent 2"/>
    <w:basedOn w:val="a0"/>
    <w:link w:val="22"/>
    <w:rsid w:val="00AA097E"/>
    <w:pPr>
      <w:spacing w:after="0" w:line="240" w:lineRule="auto"/>
      <w:ind w:firstLine="706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22">
    <w:name w:val="Основной текст с отступом 2 Знак"/>
    <w:basedOn w:val="a1"/>
    <w:link w:val="21"/>
    <w:rsid w:val="00AA097E"/>
    <w:rPr>
      <w:rFonts w:ascii="Times New Roman" w:eastAsia="Times New Roman" w:hAnsi="Times New Roman" w:cs="Times New Roman"/>
      <w:sz w:val="28"/>
      <w:szCs w:val="24"/>
    </w:rPr>
  </w:style>
  <w:style w:type="character" w:customStyle="1" w:styleId="94">
    <w:name w:val="Основной текст (94)_"/>
    <w:link w:val="940"/>
    <w:rsid w:val="00AA097E"/>
    <w:rPr>
      <w:sz w:val="18"/>
      <w:szCs w:val="18"/>
      <w:shd w:val="clear" w:color="auto" w:fill="FFFFFF"/>
    </w:rPr>
  </w:style>
  <w:style w:type="paragraph" w:customStyle="1" w:styleId="940">
    <w:name w:val="Основной текст (94)"/>
    <w:basedOn w:val="a0"/>
    <w:link w:val="94"/>
    <w:rsid w:val="00AA097E"/>
    <w:pPr>
      <w:shd w:val="clear" w:color="auto" w:fill="FFFFFF"/>
      <w:spacing w:after="0" w:line="216" w:lineRule="exact"/>
      <w:ind w:hanging="220"/>
      <w:jc w:val="both"/>
    </w:pPr>
    <w:rPr>
      <w:sz w:val="18"/>
      <w:szCs w:val="18"/>
    </w:rPr>
  </w:style>
  <w:style w:type="character" w:customStyle="1" w:styleId="80">
    <w:name w:val="Основной текст (80)"/>
    <w:rsid w:val="00AA097E"/>
  </w:style>
  <w:style w:type="character" w:customStyle="1" w:styleId="941">
    <w:name w:val="Основной текст (94) + Полужирный"/>
    <w:rsid w:val="00AA097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42">
    <w:name w:val="Основной текст (94) + Курсив"/>
    <w:rsid w:val="00AA097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41pt">
    <w:name w:val="Основной текст (94) + Курсив;Интервал 1 pt"/>
    <w:rsid w:val="00AA097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30"/>
      <w:sz w:val="18"/>
      <w:szCs w:val="18"/>
      <w:shd w:val="clear" w:color="auto" w:fill="FFFFFF"/>
    </w:rPr>
  </w:style>
  <w:style w:type="character" w:customStyle="1" w:styleId="10">
    <w:name w:val="Заголовок 1 Знак"/>
    <w:basedOn w:val="a1"/>
    <w:link w:val="1"/>
    <w:rsid w:val="00AA097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numbering" w:customStyle="1" w:styleId="11">
    <w:name w:val="Нет списка1"/>
    <w:next w:val="a3"/>
    <w:uiPriority w:val="99"/>
    <w:semiHidden/>
    <w:unhideWhenUsed/>
    <w:rsid w:val="00AA097E"/>
  </w:style>
  <w:style w:type="paragraph" w:styleId="aa">
    <w:name w:val="Body Text"/>
    <w:basedOn w:val="a0"/>
    <w:link w:val="ab"/>
    <w:uiPriority w:val="99"/>
    <w:rsid w:val="00AA097E"/>
    <w:pPr>
      <w:widowControl w:val="0"/>
      <w:suppressAutoHyphens/>
      <w:spacing w:after="120" w:line="240" w:lineRule="auto"/>
    </w:pPr>
    <w:rPr>
      <w:rFonts w:ascii="Liberation Serif" w:eastAsia="DejaVu Sans" w:hAnsi="Liberation Serif" w:cs="Lohit Hindi"/>
      <w:kern w:val="1"/>
      <w:sz w:val="24"/>
      <w:szCs w:val="24"/>
      <w:lang w:eastAsia="zh-CN" w:bidi="hi-IN"/>
    </w:rPr>
  </w:style>
  <w:style w:type="character" w:customStyle="1" w:styleId="ab">
    <w:name w:val="Основной текст Знак"/>
    <w:basedOn w:val="a1"/>
    <w:link w:val="aa"/>
    <w:uiPriority w:val="99"/>
    <w:rsid w:val="00AA097E"/>
    <w:rPr>
      <w:rFonts w:ascii="Liberation Serif" w:eastAsia="DejaVu Sans" w:hAnsi="Liberation Serif" w:cs="Lohit Hindi"/>
      <w:kern w:val="1"/>
      <w:sz w:val="24"/>
      <w:szCs w:val="24"/>
      <w:lang w:eastAsia="zh-CN" w:bidi="hi-IN"/>
    </w:rPr>
  </w:style>
  <w:style w:type="character" w:customStyle="1" w:styleId="ac">
    <w:name w:val="Основной текст_"/>
    <w:link w:val="12"/>
    <w:locked/>
    <w:rsid w:val="00AA097E"/>
    <w:rPr>
      <w:rFonts w:ascii="Times New Roman" w:hAnsi="Times New Roman"/>
      <w:shd w:val="clear" w:color="auto" w:fill="FFFFFF"/>
    </w:rPr>
  </w:style>
  <w:style w:type="paragraph" w:customStyle="1" w:styleId="12">
    <w:name w:val="Основной текст1"/>
    <w:basedOn w:val="a0"/>
    <w:link w:val="ac"/>
    <w:rsid w:val="00AA097E"/>
    <w:pPr>
      <w:shd w:val="clear" w:color="auto" w:fill="FFFFFF"/>
      <w:spacing w:before="360" w:after="0" w:line="226" w:lineRule="exact"/>
      <w:ind w:firstLine="280"/>
      <w:jc w:val="both"/>
    </w:pPr>
    <w:rPr>
      <w:rFonts w:ascii="Times New Roman" w:hAnsi="Times New Roman"/>
    </w:rPr>
  </w:style>
  <w:style w:type="paragraph" w:styleId="ad">
    <w:name w:val="Normal (Web)"/>
    <w:basedOn w:val="a0"/>
    <w:uiPriority w:val="99"/>
    <w:rsid w:val="00AA097E"/>
    <w:pPr>
      <w:spacing w:before="120" w:after="12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bookproperty">
    <w:name w:val="book_property"/>
    <w:basedOn w:val="a1"/>
    <w:rsid w:val="00AA097E"/>
  </w:style>
  <w:style w:type="paragraph" w:styleId="ae">
    <w:name w:val="header"/>
    <w:basedOn w:val="a0"/>
    <w:link w:val="af"/>
    <w:uiPriority w:val="99"/>
    <w:unhideWhenUsed/>
    <w:rsid w:val="00AA097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">
    <w:name w:val="Верхний колонтитул Знак"/>
    <w:basedOn w:val="a1"/>
    <w:link w:val="ae"/>
    <w:uiPriority w:val="99"/>
    <w:rsid w:val="00AA097E"/>
    <w:rPr>
      <w:rFonts w:eastAsiaTheme="minorHAnsi"/>
      <w:lang w:eastAsia="en-US"/>
    </w:rPr>
  </w:style>
  <w:style w:type="paragraph" w:styleId="af0">
    <w:name w:val="footer"/>
    <w:basedOn w:val="a0"/>
    <w:link w:val="af1"/>
    <w:uiPriority w:val="99"/>
    <w:unhideWhenUsed/>
    <w:rsid w:val="00AA097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1">
    <w:name w:val="Нижний колонтитул Знак"/>
    <w:basedOn w:val="a1"/>
    <w:link w:val="af0"/>
    <w:uiPriority w:val="99"/>
    <w:rsid w:val="00AA097E"/>
    <w:rPr>
      <w:rFonts w:eastAsiaTheme="minorHAnsi"/>
      <w:lang w:eastAsia="en-US"/>
    </w:rPr>
  </w:style>
  <w:style w:type="character" w:customStyle="1" w:styleId="5">
    <w:name w:val="Основной текст (5)_"/>
    <w:basedOn w:val="a1"/>
    <w:link w:val="50"/>
    <w:locked/>
    <w:rsid w:val="00AA097E"/>
    <w:rPr>
      <w:rFonts w:ascii="Times New Roman" w:eastAsia="Times New Roman" w:hAnsi="Times New Roman"/>
    </w:rPr>
  </w:style>
  <w:style w:type="paragraph" w:customStyle="1" w:styleId="50">
    <w:name w:val="Основной текст (5)"/>
    <w:basedOn w:val="a0"/>
    <w:link w:val="5"/>
    <w:rsid w:val="00AA097E"/>
    <w:pPr>
      <w:spacing w:after="0" w:line="0" w:lineRule="atLeast"/>
      <w:ind w:hanging="400"/>
    </w:pPr>
    <w:rPr>
      <w:rFonts w:ascii="Times New Roman" w:eastAsia="Times New Roman" w:hAnsi="Times New Roman"/>
    </w:rPr>
  </w:style>
  <w:style w:type="character" w:customStyle="1" w:styleId="120">
    <w:name w:val="Основной текст (12)_"/>
    <w:basedOn w:val="a1"/>
    <w:link w:val="121"/>
    <w:locked/>
    <w:rsid w:val="00AA097E"/>
    <w:rPr>
      <w:rFonts w:ascii="Times New Roman" w:eastAsia="Times New Roman" w:hAnsi="Times New Roman"/>
    </w:rPr>
  </w:style>
  <w:style w:type="paragraph" w:customStyle="1" w:styleId="121">
    <w:name w:val="Основной текст (12)"/>
    <w:basedOn w:val="a0"/>
    <w:link w:val="120"/>
    <w:rsid w:val="00AA097E"/>
    <w:pPr>
      <w:spacing w:before="60" w:after="60" w:line="0" w:lineRule="atLeast"/>
      <w:jc w:val="both"/>
    </w:pPr>
    <w:rPr>
      <w:rFonts w:ascii="Times New Roman" w:eastAsia="Times New Roman" w:hAnsi="Times New Roman"/>
    </w:rPr>
  </w:style>
  <w:style w:type="character" w:customStyle="1" w:styleId="20">
    <w:name w:val="Заголовок 2 Знак"/>
    <w:basedOn w:val="a1"/>
    <w:link w:val="2"/>
    <w:rsid w:val="00A84FD6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60">
    <w:name w:val="Заголовок 6 Знак"/>
    <w:basedOn w:val="a1"/>
    <w:link w:val="6"/>
    <w:rsid w:val="00A84FD6"/>
    <w:rPr>
      <w:rFonts w:ascii="Calibri" w:eastAsia="Times New Roman" w:hAnsi="Calibri" w:cs="Times New Roman"/>
      <w:b/>
      <w:bCs/>
    </w:rPr>
  </w:style>
  <w:style w:type="table" w:styleId="af2">
    <w:name w:val="Table Grid"/>
    <w:basedOn w:val="a2"/>
    <w:uiPriority w:val="59"/>
    <w:rsid w:val="00A84FD6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footnote text"/>
    <w:aliases w:val="Знак6,F1"/>
    <w:basedOn w:val="a0"/>
    <w:link w:val="af4"/>
    <w:uiPriority w:val="99"/>
    <w:unhideWhenUsed/>
    <w:rsid w:val="00A84FD6"/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af4">
    <w:name w:val="Текст сноски Знак"/>
    <w:aliases w:val="Знак6 Знак,F1 Знак"/>
    <w:basedOn w:val="a1"/>
    <w:link w:val="af3"/>
    <w:uiPriority w:val="99"/>
    <w:rsid w:val="00A84FD6"/>
    <w:rPr>
      <w:rFonts w:ascii="Calibri" w:eastAsia="Calibri" w:hAnsi="Calibri" w:cs="Times New Roman"/>
      <w:sz w:val="20"/>
      <w:szCs w:val="20"/>
      <w:lang w:eastAsia="en-US"/>
    </w:rPr>
  </w:style>
  <w:style w:type="character" w:styleId="af5">
    <w:name w:val="footnote reference"/>
    <w:uiPriority w:val="99"/>
    <w:unhideWhenUsed/>
    <w:rsid w:val="00A84FD6"/>
    <w:rPr>
      <w:vertAlign w:val="superscript"/>
    </w:rPr>
  </w:style>
  <w:style w:type="character" w:styleId="af6">
    <w:name w:val="Hyperlink"/>
    <w:rsid w:val="00A84FD6"/>
    <w:rPr>
      <w:color w:val="0000FF"/>
      <w:u w:val="single"/>
    </w:rPr>
  </w:style>
  <w:style w:type="paragraph" w:customStyle="1" w:styleId="13">
    <w:name w:val="Знак Знак Знак Знак Знак Знак Знак Знак1 Знак Знак Знак Знак"/>
    <w:basedOn w:val="a0"/>
    <w:rsid w:val="00A84FD6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character" w:styleId="af7">
    <w:name w:val="Strong"/>
    <w:uiPriority w:val="22"/>
    <w:qFormat/>
    <w:rsid w:val="00A84FD6"/>
    <w:rPr>
      <w:b/>
      <w:bCs/>
    </w:rPr>
  </w:style>
  <w:style w:type="paragraph" w:customStyle="1" w:styleId="Style1">
    <w:name w:val="Style1"/>
    <w:basedOn w:val="a0"/>
    <w:rsid w:val="00A84FD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rsid w:val="00A84FD6"/>
    <w:rPr>
      <w:rFonts w:ascii="Times New Roman" w:hAnsi="Times New Roman" w:cs="Times New Roman"/>
      <w:b/>
      <w:bCs/>
      <w:sz w:val="24"/>
      <w:szCs w:val="24"/>
    </w:rPr>
  </w:style>
  <w:style w:type="character" w:styleId="af8">
    <w:name w:val="FollowedHyperlink"/>
    <w:uiPriority w:val="99"/>
    <w:unhideWhenUsed/>
    <w:rsid w:val="00A84FD6"/>
    <w:rPr>
      <w:color w:val="800080"/>
      <w:u w:val="single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A84FD6"/>
    <w:rPr>
      <w:rFonts w:ascii="Times New Roman" w:hAnsi="Times New Roman" w:cs="Times New Roman"/>
      <w:sz w:val="24"/>
      <w:szCs w:val="24"/>
      <w:u w:val="none"/>
      <w:effect w:val="none"/>
    </w:rPr>
  </w:style>
  <w:style w:type="character" w:customStyle="1" w:styleId="apple-converted-space">
    <w:name w:val="apple-converted-space"/>
    <w:rsid w:val="00A84FD6"/>
    <w:rPr>
      <w:rFonts w:cs="Times New Roma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A84FD6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af9">
    <w:name w:val="Знак"/>
    <w:basedOn w:val="a0"/>
    <w:rsid w:val="00A84FD6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styleId="afa">
    <w:name w:val="Emphasis"/>
    <w:uiPriority w:val="20"/>
    <w:qFormat/>
    <w:rsid w:val="00A84FD6"/>
    <w:rPr>
      <w:rFonts w:cs="Times New Roman"/>
      <w:i/>
      <w:iCs/>
    </w:rPr>
  </w:style>
  <w:style w:type="paragraph" w:customStyle="1" w:styleId="c10">
    <w:name w:val="c10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5">
    <w:name w:val="c15"/>
    <w:rsid w:val="00A84FD6"/>
    <w:rPr>
      <w:rFonts w:cs="Times New Roman"/>
    </w:rPr>
  </w:style>
  <w:style w:type="character" w:customStyle="1" w:styleId="c2">
    <w:name w:val="c2"/>
    <w:rsid w:val="00A84FD6"/>
    <w:rPr>
      <w:rFonts w:cs="Times New Roman"/>
    </w:rPr>
  </w:style>
  <w:style w:type="character" w:customStyle="1" w:styleId="c16">
    <w:name w:val="c16"/>
    <w:rsid w:val="00A84FD6"/>
    <w:rPr>
      <w:rFonts w:cs="Times New Roman"/>
    </w:rPr>
  </w:style>
  <w:style w:type="paragraph" w:customStyle="1" w:styleId="c38">
    <w:name w:val="c38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0">
    <w:name w:val="c40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5">
    <w:name w:val="c35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3">
    <w:name w:val="c63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">
    <w:name w:val="c4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b">
    <w:name w:val="Placeholder Text"/>
    <w:uiPriority w:val="99"/>
    <w:semiHidden/>
    <w:rsid w:val="00A84FD6"/>
    <w:rPr>
      <w:rFonts w:cs="Times New Roman"/>
      <w:color w:val="808080"/>
    </w:rPr>
  </w:style>
  <w:style w:type="paragraph" w:styleId="afc">
    <w:name w:val="Document Map"/>
    <w:basedOn w:val="a0"/>
    <w:link w:val="afd"/>
    <w:semiHidden/>
    <w:rsid w:val="00A84FD6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afd">
    <w:name w:val="Схема документа Знак"/>
    <w:basedOn w:val="a1"/>
    <w:link w:val="afc"/>
    <w:semiHidden/>
    <w:rsid w:val="00A84FD6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14">
    <w:name w:val="Абзац списка1"/>
    <w:basedOn w:val="a0"/>
    <w:uiPriority w:val="99"/>
    <w:rsid w:val="00A84FD6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paragraph" w:customStyle="1" w:styleId="15">
    <w:name w:val="Без интервала1"/>
    <w:uiPriority w:val="99"/>
    <w:rsid w:val="00A84FD6"/>
    <w:pPr>
      <w:spacing w:after="0" w:line="240" w:lineRule="auto"/>
    </w:pPr>
    <w:rPr>
      <w:rFonts w:ascii="Calibri" w:eastAsia="Times New Roman" w:hAnsi="Calibri" w:cs="Times New Roman"/>
      <w:lang w:eastAsia="en-US"/>
    </w:rPr>
  </w:style>
  <w:style w:type="character" w:customStyle="1" w:styleId="c1">
    <w:name w:val="c1"/>
    <w:rsid w:val="00A84FD6"/>
  </w:style>
  <w:style w:type="paragraph" w:styleId="afe">
    <w:name w:val="Title"/>
    <w:basedOn w:val="a0"/>
    <w:link w:val="aff"/>
    <w:qFormat/>
    <w:rsid w:val="00A84FD6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f">
    <w:name w:val="Название Знак"/>
    <w:basedOn w:val="a1"/>
    <w:link w:val="afe"/>
    <w:rsid w:val="00A84FD6"/>
    <w:rPr>
      <w:rFonts w:ascii="Times New Roman" w:eastAsia="Times New Roman" w:hAnsi="Times New Roman" w:cs="Times New Roman"/>
      <w:sz w:val="28"/>
      <w:szCs w:val="20"/>
    </w:rPr>
  </w:style>
  <w:style w:type="paragraph" w:customStyle="1" w:styleId="Default">
    <w:name w:val="Default"/>
    <w:rsid w:val="00A84FD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customStyle="1" w:styleId="c15c18c11">
    <w:name w:val="c15 c18 c11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c12">
    <w:name w:val="c1 c12"/>
    <w:rsid w:val="00A84FD6"/>
  </w:style>
  <w:style w:type="character" w:customStyle="1" w:styleId="FontStyle12">
    <w:name w:val="Font Style12"/>
    <w:rsid w:val="00CF082F"/>
    <w:rPr>
      <w:rFonts w:ascii="Times New Roman" w:hAnsi="Times New Roman" w:cs="Times New Roman"/>
      <w:spacing w:val="-10"/>
      <w:sz w:val="22"/>
      <w:szCs w:val="22"/>
    </w:rPr>
  </w:style>
  <w:style w:type="character" w:customStyle="1" w:styleId="FontStyle13">
    <w:name w:val="Font Style13"/>
    <w:rsid w:val="00CF082F"/>
    <w:rPr>
      <w:rFonts w:ascii="Arial" w:hAnsi="Arial" w:cs="Arial" w:hint="default"/>
      <w:sz w:val="20"/>
      <w:szCs w:val="20"/>
    </w:rPr>
  </w:style>
  <w:style w:type="character" w:customStyle="1" w:styleId="FontStyle14">
    <w:name w:val="Font Style14"/>
    <w:rsid w:val="00CF082F"/>
    <w:rPr>
      <w:rFonts w:ascii="Arial" w:hAnsi="Arial" w:cs="Arial" w:hint="default"/>
      <w:b/>
      <w:bCs/>
      <w:sz w:val="20"/>
      <w:szCs w:val="20"/>
    </w:rPr>
  </w:style>
  <w:style w:type="character" w:customStyle="1" w:styleId="FontStyle15">
    <w:name w:val="Font Style15"/>
    <w:rsid w:val="00CF082F"/>
    <w:rPr>
      <w:rFonts w:ascii="Times New Roman" w:hAnsi="Times New Roman" w:cs="Times New Roman"/>
      <w:b/>
      <w:bCs/>
      <w:sz w:val="18"/>
      <w:szCs w:val="18"/>
    </w:rPr>
  </w:style>
  <w:style w:type="paragraph" w:customStyle="1" w:styleId="Style6">
    <w:name w:val="Style6"/>
    <w:basedOn w:val="a0"/>
    <w:rsid w:val="00CF082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C960C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d"/>
    <w:link w:val="aff0"/>
    <w:uiPriority w:val="99"/>
    <w:qFormat/>
    <w:rsid w:val="00C960C6"/>
    <w:pPr>
      <w:numPr>
        <w:numId w:val="10"/>
      </w:numPr>
      <w:spacing w:before="0" w:after="0"/>
    </w:pPr>
    <w:rPr>
      <w:rFonts w:ascii="Arial Narrow" w:eastAsia="Calibri" w:hAnsi="Arial Narrow"/>
      <w:color w:val="auto"/>
      <w:sz w:val="18"/>
      <w:szCs w:val="18"/>
    </w:rPr>
  </w:style>
  <w:style w:type="character" w:customStyle="1" w:styleId="aff0">
    <w:name w:val="НОМЕРА Знак"/>
    <w:link w:val="a"/>
    <w:uiPriority w:val="99"/>
    <w:rsid w:val="00C960C6"/>
    <w:rPr>
      <w:rFonts w:ascii="Arial Narrow" w:eastAsia="Calibri" w:hAnsi="Arial Narrow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520</Words>
  <Characters>14369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8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Tobolsk</cp:lastModifiedBy>
  <cp:revision>2</cp:revision>
  <cp:lastPrinted>2017-10-22T13:05:00Z</cp:lastPrinted>
  <dcterms:created xsi:type="dcterms:W3CDTF">2020-12-08T11:22:00Z</dcterms:created>
  <dcterms:modified xsi:type="dcterms:W3CDTF">2020-12-08T11:22:00Z</dcterms:modified>
</cp:coreProperties>
</file>